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308" r:id="rId4"/>
    <p:sldId id="285" r:id="rId5"/>
    <p:sldId id="261" r:id="rId6"/>
    <p:sldId id="273" r:id="rId7"/>
    <p:sldId id="277" r:id="rId8"/>
    <p:sldId id="274" r:id="rId9"/>
    <p:sldId id="284" r:id="rId10"/>
    <p:sldId id="287" r:id="rId11"/>
    <p:sldId id="307" r:id="rId12"/>
    <p:sldId id="295" r:id="rId13"/>
    <p:sldId id="310" r:id="rId14"/>
    <p:sldId id="298" r:id="rId15"/>
    <p:sldId id="299" r:id="rId16"/>
    <p:sldId id="301" r:id="rId17"/>
    <p:sldId id="302" r:id="rId18"/>
    <p:sldId id="303" r:id="rId19"/>
    <p:sldId id="304" r:id="rId20"/>
    <p:sldId id="305" r:id="rId21"/>
    <p:sldId id="31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87B890-335A-4FF7-B9C9-6AD66015E2D2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942DD-4A84-4C8E-988B-4658434C6B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85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AFFC8E1-0731-49B8-896E-8B975DC30B58}" type="slidenum">
              <a:rPr lang="en-US" sz="1200" smtClean="0">
                <a:cs typeface="Arial" charset="0"/>
              </a:rPr>
              <a:pPr/>
              <a:t>1</a:t>
            </a:fld>
            <a:endParaRPr lang="en-US" sz="1200" smtClean="0">
              <a:cs typeface="Arial" charset="0"/>
            </a:endParaRPr>
          </a:p>
        </p:txBody>
      </p:sp>
      <p:sp>
        <p:nvSpPr>
          <p:cNvPr id="276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Arial" charset="0"/>
              <a:cs typeface="Arial" charset="0"/>
            </a:endParaRPr>
          </a:p>
        </p:txBody>
      </p:sp>
      <p:sp>
        <p:nvSpPr>
          <p:cNvPr id="2765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CDB6CB5-CAC4-49DF-916B-49E17F32653D}" type="slidenum">
              <a:rPr lang="en-US" sz="1200" b="1">
                <a:latin typeface="Times New Roman" pitchFamily="18" charset="0"/>
              </a:rPr>
              <a:pPr algn="r" eaLnBrk="1" hangingPunct="1"/>
              <a:t>1</a:t>
            </a:fld>
            <a:endParaRPr lang="en-US" sz="1200" b="1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26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557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19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55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731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22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760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75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27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51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88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8BA5CD-E893-4889-816C-E7B5A57A3F83}" type="datetimeFigureOut">
              <a:rPr lang="en-US" smtClean="0"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92120E-AB5C-4D2E-9CBB-0C9E10A7B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1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slide" Target="slide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10" Type="http://schemas.openxmlformats.org/officeDocument/2006/relationships/image" Target="../media/image5.gi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 descr="C:\Users\TOANCAU\Pictures\Pict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396413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22"/>
          <p:cNvSpPr txBox="1">
            <a:spLocks noChangeArrowheads="1"/>
          </p:cNvSpPr>
          <p:nvPr/>
        </p:nvSpPr>
        <p:spPr bwMode="auto">
          <a:xfrm>
            <a:off x="2819400" y="31924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2800">
              <a:latin typeface="Times New Roman" pitchFamily="18" charset="0"/>
            </a:endParaRPr>
          </a:p>
        </p:txBody>
      </p:sp>
      <p:sp>
        <p:nvSpPr>
          <p:cNvPr id="4100" name="Text Box 35"/>
          <p:cNvSpPr txBox="1">
            <a:spLocks noChangeArrowheads="1"/>
          </p:cNvSpPr>
          <p:nvPr/>
        </p:nvSpPr>
        <p:spPr bwMode="auto">
          <a:xfrm>
            <a:off x="2819400" y="31924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2800">
              <a:latin typeface="Times New Roman" pitchFamily="18" charset="0"/>
            </a:endParaRPr>
          </a:p>
        </p:txBody>
      </p:sp>
      <p:pic>
        <p:nvPicPr>
          <p:cNvPr id="4101" name="Picture 11" descr="BOOKANI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8620" y="1966823"/>
            <a:ext cx="10668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59632" y="2743110"/>
            <a:ext cx="7272808" cy="1200329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CÔ </a:t>
            </a:r>
            <a:endParaRPr lang="en-US" sz="3600" b="1" dirty="0" smtClean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6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 EM HỌC SIN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00844" y="4149080"/>
            <a:ext cx="4075386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spc="50" dirty="0">
                <a:ln w="11430"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MÔN: HÓA HỌC </a:t>
            </a:r>
            <a:r>
              <a:rPr lang="en-US" sz="3200" b="1" spc="50" dirty="0" smtClean="0">
                <a:ln w="11430"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endParaRPr lang="en-US" sz="3200" b="1" spc="50" dirty="0">
              <a:ln w="11430">
                <a:solidFill>
                  <a:srgbClr val="FF0000"/>
                </a:solidFill>
              </a:ln>
              <a:solidFill>
                <a:srgbClr val="0000FF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5656" y="836712"/>
            <a:ext cx="6192688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sz="3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ONG PHÚ</a:t>
            </a:r>
            <a:endParaRPr lang="en-US" sz="32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1862" y="1421487"/>
            <a:ext cx="6192688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 LÝ - HÓA</a:t>
            </a:r>
            <a:endParaRPr lang="en-US" sz="32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57882" y="5805264"/>
            <a:ext cx="3522695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i="1" spc="50" dirty="0" err="1" smtClean="0">
                <a:ln w="11430"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b="1" i="1" spc="50" dirty="0" smtClean="0">
                <a:ln w="11430"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4/2020</a:t>
            </a:r>
            <a:endParaRPr lang="en-US" sz="3200" b="1" i="1" spc="50" dirty="0">
              <a:ln w="11430">
                <a:solidFill>
                  <a:srgbClr val="FF0000"/>
                </a:solidFill>
              </a:ln>
              <a:solidFill>
                <a:srgbClr val="0000FF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27087"/>
      </p:ext>
    </p:extLst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1445875"/>
            <a:ext cx="35621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rgbClr val="FF0000"/>
                </a:solidFill>
                <a:latin typeface=".VnAristote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39552" y="2276872"/>
            <a:ext cx="8487428" cy="25922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…….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78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, 2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., 1% ………………</a:t>
            </a:r>
            <a:b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CO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ếm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)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9134" y="2265163"/>
            <a:ext cx="1599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2724250"/>
            <a:ext cx="850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tơ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59944" y="2743856"/>
            <a:ext cx="82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0192" y="2746907"/>
            <a:ext cx="23399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348504" y="186426"/>
            <a:ext cx="4134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" y="2200752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165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  <p:bldP spid="10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55776" y="926485"/>
            <a:ext cx="38395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395536" y="4293096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25896" y="1628800"/>
            <a:ext cx="8610600" cy="446449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78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78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78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78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%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9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9" grpId="0" animBg="1"/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1445875"/>
            <a:ext cx="35621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rgbClr val="FF0000"/>
                </a:solidFill>
                <a:latin typeface=".VnAristote" pitchFamily="34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39552" y="2276872"/>
            <a:ext cx="8280920" cy="172819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…….…...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..….….……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....... hay……………ban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61864" y="2276872"/>
            <a:ext cx="1599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52135" y="2724744"/>
            <a:ext cx="2562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6884" y="2724744"/>
            <a:ext cx="82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0027" y="3212976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61473" y="4005064"/>
            <a:ext cx="8280920" cy="172819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.….….……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......hay………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45096" y="4493098"/>
            <a:ext cx="1777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85909" y="4476000"/>
            <a:ext cx="806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11027" y="4476000"/>
            <a:ext cx="11974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95000" y="187941"/>
            <a:ext cx="4134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7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83" y="2200752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5110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623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95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5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  <p:bldP spid="10" grpId="0"/>
      <p:bldP spid="9" grpId="0"/>
      <p:bldP spid="11" grpId="0"/>
      <p:bldP spid="12" grpId="0" build="p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61963" y="723900"/>
            <a:ext cx="83327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ủy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18435" name="Rectangle 38"/>
          <p:cNvSpPr>
            <a:spLocks noChangeArrowheads="1"/>
          </p:cNvSpPr>
          <p:nvPr/>
        </p:nvSpPr>
        <p:spPr bwMode="auto">
          <a:xfrm>
            <a:off x="1738313" y="2547938"/>
            <a:ext cx="2717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endParaRPr lang="vi-VN" sz="1400"/>
          </a:p>
        </p:txBody>
      </p:sp>
      <p:sp>
        <p:nvSpPr>
          <p:cNvPr id="18436" name="Rectangle 39"/>
          <p:cNvSpPr>
            <a:spLocks noChangeArrowheads="1"/>
          </p:cNvSpPr>
          <p:nvPr/>
        </p:nvSpPr>
        <p:spPr bwMode="auto">
          <a:xfrm>
            <a:off x="1738313" y="2547938"/>
            <a:ext cx="0" cy="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1400"/>
          </a:p>
        </p:txBody>
      </p:sp>
      <p:sp>
        <p:nvSpPr>
          <p:cNvPr id="18437" name="Rectangle 46"/>
          <p:cNvSpPr>
            <a:spLocks noChangeArrowheads="1"/>
          </p:cNvSpPr>
          <p:nvPr/>
        </p:nvSpPr>
        <p:spPr bwMode="auto">
          <a:xfrm>
            <a:off x="1738313" y="2547938"/>
            <a:ext cx="2717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endParaRPr lang="vi-VN" sz="1400"/>
          </a:p>
        </p:txBody>
      </p:sp>
      <p:sp>
        <p:nvSpPr>
          <p:cNvPr id="18438" name="Rectangle 47"/>
          <p:cNvSpPr>
            <a:spLocks noChangeArrowheads="1"/>
          </p:cNvSpPr>
          <p:nvPr/>
        </p:nvSpPr>
        <p:spPr bwMode="auto">
          <a:xfrm>
            <a:off x="1738313" y="2547938"/>
            <a:ext cx="0" cy="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1400"/>
          </a:p>
        </p:txBody>
      </p:sp>
      <p:graphicFrame>
        <p:nvGraphicFramePr>
          <p:cNvPr id="31875" name="Group 131"/>
          <p:cNvGraphicFramePr>
            <a:graphicFrameLocks noGrp="1"/>
          </p:cNvGraphicFramePr>
          <p:nvPr/>
        </p:nvGraphicFramePr>
        <p:xfrm>
          <a:off x="304800" y="1843088"/>
          <a:ext cx="8458200" cy="3824286"/>
        </p:xfrm>
        <a:graphic>
          <a:graphicData uri="http://schemas.openxmlformats.org/drawingml/2006/table">
            <a:tbl>
              <a:tblPr/>
              <a:tblGrid>
                <a:gridCol w="1773873"/>
                <a:gridCol w="1448299"/>
                <a:gridCol w="1530531"/>
                <a:gridCol w="3705497"/>
              </a:tblGrid>
              <a:tr h="12276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hất tham gia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hất tạo thành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 minh họa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905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hóa hợp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2761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 ứng phân hủy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0288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28825" algn="l"/>
                        </a:tabLst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69" name="Text Box 125"/>
          <p:cNvSpPr txBox="1">
            <a:spLocks noChangeArrowheads="1"/>
          </p:cNvSpPr>
          <p:nvPr/>
        </p:nvSpPr>
        <p:spPr bwMode="auto">
          <a:xfrm>
            <a:off x="2027238" y="3173413"/>
            <a:ext cx="1539875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  <a:cs typeface="Times New Roman" pitchFamily="18" charset="0"/>
              </a:rPr>
              <a:t>2 hay nhiều chất</a:t>
            </a:r>
          </a:p>
        </p:txBody>
      </p:sp>
      <p:sp>
        <p:nvSpPr>
          <p:cNvPr id="31876" name="Text Box 132"/>
          <p:cNvSpPr txBox="1">
            <a:spLocks noChangeArrowheads="1"/>
          </p:cNvSpPr>
          <p:nvPr/>
        </p:nvSpPr>
        <p:spPr bwMode="auto">
          <a:xfrm>
            <a:off x="3503613" y="4430713"/>
            <a:ext cx="14684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  <a:cs typeface="Times New Roman" pitchFamily="18" charset="0"/>
              </a:rPr>
              <a:t>2 hay nhiều chất</a:t>
            </a:r>
          </a:p>
        </p:txBody>
      </p:sp>
      <p:sp>
        <p:nvSpPr>
          <p:cNvPr id="31877" name="Text Box 133"/>
          <p:cNvSpPr txBox="1">
            <a:spLocks noChangeArrowheads="1"/>
          </p:cNvSpPr>
          <p:nvPr/>
        </p:nvSpPr>
        <p:spPr bwMode="auto">
          <a:xfrm>
            <a:off x="2114550" y="4710113"/>
            <a:ext cx="1219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31878" name="Text Box 134"/>
          <p:cNvSpPr txBox="1">
            <a:spLocks noChangeArrowheads="1"/>
          </p:cNvSpPr>
          <p:nvPr/>
        </p:nvSpPr>
        <p:spPr bwMode="auto">
          <a:xfrm>
            <a:off x="3643313" y="3451225"/>
            <a:ext cx="121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31880" name="Text Box 136"/>
          <p:cNvSpPr txBox="1">
            <a:spLocks noChangeArrowheads="1"/>
          </p:cNvSpPr>
          <p:nvPr/>
        </p:nvSpPr>
        <p:spPr bwMode="auto">
          <a:xfrm>
            <a:off x="4822825" y="3543300"/>
            <a:ext cx="342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</a:rPr>
              <a:t>S + O</a:t>
            </a:r>
            <a:r>
              <a:rPr lang="en-US" sz="2400" b="1" baseline="-25000">
                <a:solidFill>
                  <a:srgbClr val="7030A0"/>
                </a:solidFill>
              </a:rPr>
              <a:t>2 </a:t>
            </a:r>
            <a:r>
              <a:rPr lang="en-US" sz="2400" b="1">
                <a:solidFill>
                  <a:srgbClr val="7030A0"/>
                </a:solidFill>
              </a:rPr>
              <a:t>         SO</a:t>
            </a:r>
            <a:r>
              <a:rPr lang="en-US" sz="2400" b="1" baseline="-25000">
                <a:solidFill>
                  <a:srgbClr val="7030A0"/>
                </a:solidFill>
              </a:rPr>
              <a:t>2</a:t>
            </a:r>
            <a:endParaRPr lang="en-US" sz="2400" b="1">
              <a:solidFill>
                <a:srgbClr val="7030A0"/>
              </a:solidFill>
            </a:endParaRPr>
          </a:p>
        </p:txBody>
      </p:sp>
      <p:grpSp>
        <p:nvGrpSpPr>
          <p:cNvPr id="31881" name="Group 137"/>
          <p:cNvGrpSpPr>
            <a:grpSpLocks/>
          </p:cNvGrpSpPr>
          <p:nvPr/>
        </p:nvGrpSpPr>
        <p:grpSpPr bwMode="auto">
          <a:xfrm>
            <a:off x="6464300" y="3406775"/>
            <a:ext cx="544513" cy="406400"/>
            <a:chOff x="2681" y="962"/>
            <a:chExt cx="729" cy="959"/>
          </a:xfrm>
        </p:grpSpPr>
        <p:sp>
          <p:nvSpPr>
            <p:cNvPr id="18474" name="Line 138"/>
            <p:cNvSpPr>
              <a:spLocks noChangeShapeType="1"/>
            </p:cNvSpPr>
            <p:nvPr/>
          </p:nvSpPr>
          <p:spPr bwMode="auto">
            <a:xfrm>
              <a:off x="2681" y="1920"/>
              <a:ext cx="7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475" name="Rectangle 139"/>
            <p:cNvSpPr>
              <a:spLocks noChangeArrowheads="1"/>
            </p:cNvSpPr>
            <p:nvPr/>
          </p:nvSpPr>
          <p:spPr bwMode="auto">
            <a:xfrm>
              <a:off x="2681" y="962"/>
              <a:ext cx="496" cy="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 anchorCtr="1">
              <a:spAutoFit/>
            </a:bodyPr>
            <a:lstStyle/>
            <a:p>
              <a:pPr eaLnBrk="1" hangingPunct="1"/>
              <a:r>
                <a:rPr lang="en-US" sz="2400">
                  <a:cs typeface="Times New Roman" pitchFamily="18" charset="0"/>
                </a:rPr>
                <a:t>  </a:t>
              </a:r>
              <a:r>
                <a:rPr lang="en-US" sz="2400" b="1">
                  <a:cs typeface="Times New Roman" pitchFamily="18" charset="0"/>
                </a:rPr>
                <a:t>t</a:t>
              </a:r>
              <a:r>
                <a:rPr lang="en-US" sz="2400" b="1" baseline="30000"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31884" name="Text Box 140"/>
          <p:cNvSpPr txBox="1">
            <a:spLocks noChangeArrowheads="1"/>
          </p:cNvSpPr>
          <p:nvPr/>
        </p:nvSpPr>
        <p:spPr bwMode="auto">
          <a:xfrm>
            <a:off x="4956175" y="4799013"/>
            <a:ext cx="3806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7030A0"/>
                </a:solidFill>
              </a:rPr>
              <a:t>2KClO</a:t>
            </a:r>
            <a:r>
              <a:rPr lang="en-US" sz="2400" b="1" baseline="-25000">
                <a:solidFill>
                  <a:srgbClr val="7030A0"/>
                </a:solidFill>
              </a:rPr>
              <a:t>3</a:t>
            </a:r>
            <a:r>
              <a:rPr lang="en-US" sz="2400" b="1">
                <a:solidFill>
                  <a:srgbClr val="7030A0"/>
                </a:solidFill>
              </a:rPr>
              <a:t>         2KCl + 3O</a:t>
            </a:r>
            <a:r>
              <a:rPr lang="en-US" sz="2400" b="1" baseline="-25000">
                <a:solidFill>
                  <a:srgbClr val="7030A0"/>
                </a:solidFill>
              </a:rPr>
              <a:t>2</a:t>
            </a:r>
            <a:endParaRPr lang="en-US" sz="2400" b="1">
              <a:solidFill>
                <a:srgbClr val="7030A0"/>
              </a:solidFill>
            </a:endParaRPr>
          </a:p>
        </p:txBody>
      </p:sp>
      <p:grpSp>
        <p:nvGrpSpPr>
          <p:cNvPr id="31885" name="Group 141"/>
          <p:cNvGrpSpPr>
            <a:grpSpLocks/>
          </p:cNvGrpSpPr>
          <p:nvPr/>
        </p:nvGrpSpPr>
        <p:grpSpPr bwMode="auto">
          <a:xfrm>
            <a:off x="6375400" y="4602163"/>
            <a:ext cx="544513" cy="447675"/>
            <a:chOff x="2954" y="1603"/>
            <a:chExt cx="729" cy="283"/>
          </a:xfrm>
        </p:grpSpPr>
        <p:sp>
          <p:nvSpPr>
            <p:cNvPr id="18472" name="Line 142"/>
            <p:cNvSpPr>
              <a:spLocks noChangeShapeType="1"/>
            </p:cNvSpPr>
            <p:nvPr/>
          </p:nvSpPr>
          <p:spPr bwMode="auto">
            <a:xfrm>
              <a:off x="2954" y="1885"/>
              <a:ext cx="7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473" name="Rectangle 143"/>
            <p:cNvSpPr>
              <a:spLocks noChangeArrowheads="1"/>
            </p:cNvSpPr>
            <p:nvPr/>
          </p:nvSpPr>
          <p:spPr bwMode="auto">
            <a:xfrm>
              <a:off x="3048" y="1603"/>
              <a:ext cx="3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 anchorCtr="1">
              <a:spAutoFit/>
            </a:bodyPr>
            <a:lstStyle/>
            <a:p>
              <a:pPr eaLnBrk="1" hangingPunct="1"/>
              <a:r>
                <a:rPr lang="en-US" sz="2400">
                  <a:cs typeface="Times New Roman" pitchFamily="18" charset="0"/>
                </a:rPr>
                <a:t> </a:t>
              </a:r>
              <a:r>
                <a:rPr lang="en-US" sz="2400" b="1">
                  <a:cs typeface="Times New Roman" pitchFamily="18" charset="0"/>
                </a:rPr>
                <a:t>t</a:t>
              </a:r>
              <a:r>
                <a:rPr lang="en-US" sz="2400" b="1" baseline="30000">
                  <a:cs typeface="Times New Roman" pitchFamily="18" charset="0"/>
                </a:rPr>
                <a:t>o</a:t>
              </a:r>
            </a:p>
          </p:txBody>
        </p:sp>
      </p:grpSp>
      <p:pic>
        <p:nvPicPr>
          <p:cNvPr id="18469" name="Picture 2" descr="flower1_div_md_wht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0388" y="6057900"/>
            <a:ext cx="8077200" cy="512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70" name="Oval 20"/>
          <p:cNvSpPr>
            <a:spLocks noChangeArrowheads="1"/>
          </p:cNvSpPr>
          <p:nvPr/>
        </p:nvSpPr>
        <p:spPr bwMode="auto">
          <a:xfrm>
            <a:off x="2384425" y="46038"/>
            <a:ext cx="405765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2800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71" name="Picture 82" descr="CAY HOA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5867400"/>
            <a:ext cx="762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2834416"/>
      </p:ext>
    </p:extLst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869" grpId="0"/>
      <p:bldP spid="31876" grpId="0"/>
      <p:bldP spid="31877" grpId="0"/>
      <p:bldP spid="31878" grpId="0"/>
      <p:bldP spid="31880" grpId="0"/>
      <p:bldP spid="318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9552" y="1484784"/>
            <a:ext cx="8352928" cy="4824536"/>
            <a:chOff x="539552" y="1484784"/>
            <a:chExt cx="7848872" cy="4824536"/>
          </a:xfrm>
        </p:grpSpPr>
        <p:sp>
          <p:nvSpPr>
            <p:cNvPr id="3" name="Rounded Rectangle 2"/>
            <p:cNvSpPr/>
            <p:nvPr/>
          </p:nvSpPr>
          <p:spPr>
            <a:xfrm>
              <a:off x="539552" y="1484784"/>
              <a:ext cx="7848872" cy="482453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32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T 1/100 SGK: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oàn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ên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ản</a:t>
              </a:r>
              <a:r>
                <a:rPr lang="en-US" sz="3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ẩm</a:t>
              </a:r>
              <a:endPara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514350" indent="-514350" algn="just">
                <a:lnSpc>
                  <a:spcPct val="150000"/>
                </a:lnSpc>
                <a:buAutoNum type="alphaLcPeriod"/>
              </a:pP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C   +  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C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</a:p>
            <a:p>
              <a:pPr marL="514350" indent="-514350" algn="just">
                <a:lnSpc>
                  <a:spcPct val="150000"/>
                </a:lnSpc>
                <a:buAutoNum type="alphaLcPeriod"/>
              </a:pP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+   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P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  H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+    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H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32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.   Al  +   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Al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3200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endPara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049649"/>
                </p:ext>
              </p:extLst>
            </p:nvPr>
          </p:nvGraphicFramePr>
          <p:xfrm>
            <a:off x="2947524" y="5463767"/>
            <a:ext cx="914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3" imgW="609336" imgH="304668" progId="Equation.DSMT4">
                    <p:embed/>
                  </p:oleObj>
                </mc:Choice>
                <mc:Fallback>
                  <p:oleObj name="Equation" r:id="rId3" imgW="609336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524" y="5463767"/>
                          <a:ext cx="91440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286478"/>
                </p:ext>
              </p:extLst>
            </p:nvPr>
          </p:nvGraphicFramePr>
          <p:xfrm>
            <a:off x="3266189" y="4735275"/>
            <a:ext cx="914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5" imgW="609336" imgH="304668" progId="Equation.DSMT4">
                    <p:embed/>
                  </p:oleObj>
                </mc:Choice>
                <mc:Fallback>
                  <p:oleObj name="Equation" r:id="rId5" imgW="609336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189" y="4735275"/>
                          <a:ext cx="91440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33298"/>
                </p:ext>
              </p:extLst>
            </p:nvPr>
          </p:nvGraphicFramePr>
          <p:xfrm>
            <a:off x="2933479" y="3998100"/>
            <a:ext cx="914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6" imgW="609336" imgH="304668" progId="Equation.DSMT4">
                    <p:embed/>
                  </p:oleObj>
                </mc:Choice>
                <mc:Fallback>
                  <p:oleObj name="Equation" r:id="rId6" imgW="609336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479" y="3998100"/>
                          <a:ext cx="91440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548379"/>
                </p:ext>
              </p:extLst>
            </p:nvPr>
          </p:nvGraphicFramePr>
          <p:xfrm>
            <a:off x="3059832" y="3284984"/>
            <a:ext cx="914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7" imgW="609336" imgH="304668" progId="Equation.DSMT4">
                    <p:embed/>
                  </p:oleObj>
                </mc:Choice>
                <mc:Fallback>
                  <p:oleObj name="Equation" r:id="rId7" imgW="609336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3284984"/>
                          <a:ext cx="91440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060340" y="399810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32973" y="3998100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50870" y="3998099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08301" y="47352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50870" y="47352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40657" y="5466678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04791" y="5466675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50870" y="5466676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64088" y="3312277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oxi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64088" y="3998098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photph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ntaoxi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5296" y="4748237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35296" y="5424067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2"/>
          <p:cNvSpPr>
            <a:spLocks noChangeArrowheads="1" noChangeShapeType="1" noTextEdit="1"/>
          </p:cNvSpPr>
          <p:nvPr/>
        </p:nvSpPr>
        <p:spPr bwMode="auto">
          <a:xfrm>
            <a:off x="2655784" y="260648"/>
            <a:ext cx="3779377" cy="4680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81549" y="618843"/>
            <a:ext cx="197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29" name="Picture 8" descr="viet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838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39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51520" y="1052736"/>
            <a:ext cx="8568952" cy="52565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2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T 3/101 SGK: </a:t>
            </a:r>
          </a:p>
          <a:p>
            <a:pPr algn="ctr"/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22560" y="2182433"/>
            <a:ext cx="68227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; CO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P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259592"/>
              </p:ext>
            </p:extLst>
          </p:nvPr>
        </p:nvGraphicFramePr>
        <p:xfrm>
          <a:off x="323528" y="3356992"/>
          <a:ext cx="8424936" cy="234026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404156"/>
                <a:gridCol w="2808312"/>
                <a:gridCol w="1156364"/>
                <a:gridCol w="3056104"/>
              </a:tblGrid>
              <a:tr h="72008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zơ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Oxit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0180">
                <a:tc>
                  <a:txBody>
                    <a:bodyPr/>
                    <a:lstStyle/>
                    <a:p>
                      <a:pPr algn="ctr"/>
                      <a:endParaRPr lang="en-US" sz="28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599664" y="4115618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gO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9627" y="4623778"/>
            <a:ext cx="982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8788" y="5013176"/>
            <a:ext cx="104387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736903" y="4129916"/>
            <a:ext cx="803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74799" y="4115618"/>
            <a:ext cx="1747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agi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61971" y="4653136"/>
            <a:ext cx="1569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45340" y="5151163"/>
            <a:ext cx="2039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III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709280" y="4148729"/>
            <a:ext cx="2206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6442" y="4668152"/>
            <a:ext cx="764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708054" y="5146998"/>
            <a:ext cx="885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669204" y="4653136"/>
            <a:ext cx="27719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uỳ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633183" y="5157192"/>
            <a:ext cx="3143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photp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enta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WordArt 2"/>
          <p:cNvSpPr>
            <a:spLocks noChangeArrowheads="1" noChangeShapeType="1" noTextEdit="1"/>
          </p:cNvSpPr>
          <p:nvPr/>
        </p:nvSpPr>
        <p:spPr bwMode="auto">
          <a:xfrm>
            <a:off x="2655785" y="116632"/>
            <a:ext cx="3779377" cy="4680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81549" y="497622"/>
            <a:ext cx="197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30" name="Picture 8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64" y="3401774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64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14" grpId="0"/>
      <p:bldP spid="25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799" y="1311206"/>
            <a:ext cx="2411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 4/101 SGK</a:t>
            </a:r>
            <a:endParaRPr lang="en-US" sz="28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8876" y="1772816"/>
            <a:ext cx="8115572" cy="446449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742950" indent="-742950" algn="just">
              <a:buAutoNum type="alphaUcPeriod"/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	</a:t>
            </a:r>
          </a:p>
          <a:p>
            <a:pPr marL="742950" indent="-742950" algn="just">
              <a:buAutoNum type="alphaUcPeriod"/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endParaRPr lang="en-US" sz="36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742950" indent="-742950" algn="just">
              <a:buAutoNum type="alphaUcPeriod"/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742950" indent="-742950" algn="just">
              <a:buAutoNum type="alphaUcPeriod"/>
            </a:pP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36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.  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88876" y="4433647"/>
            <a:ext cx="5334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WordArt 2"/>
          <p:cNvSpPr>
            <a:spLocks noChangeArrowheads="1" noChangeShapeType="1" noTextEdit="1"/>
          </p:cNvSpPr>
          <p:nvPr/>
        </p:nvSpPr>
        <p:spPr bwMode="auto">
          <a:xfrm>
            <a:off x="2681104" y="187749"/>
            <a:ext cx="3779377" cy="4680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06024" y="606317"/>
            <a:ext cx="197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67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8" grpId="0" build="p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6186" y="1674386"/>
            <a:ext cx="8840310" cy="4616648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ct val="50000"/>
              </a:spcBef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</a:rPr>
              <a:t>A. </a:t>
            </a:r>
            <a:r>
              <a:rPr lang="en-US" sz="2800" dirty="0" err="1" smtClean="0">
                <a:latin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hí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azơ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endParaRPr lang="en-US" sz="2800" dirty="0" smtClean="0">
              <a:latin typeface=".VnTime" panose="020B7200000000000000" pitchFamily="34" charset="0"/>
            </a:endParaRP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spcBef>
                <a:spcPct val="50000"/>
              </a:spcBef>
              <a:buFontTx/>
              <a:buNone/>
              <a:defRPr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56843" y="592347"/>
            <a:ext cx="8597900" cy="954107"/>
          </a:xfrm>
          <a:prstGeom prst="rect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BT 5/101 SGK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Điề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Đ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S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8513430" y="1674386"/>
            <a:ext cx="630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37" name="Text Box 17"/>
          <p:cNvSpPr txBox="1">
            <a:spLocks noChangeArrowheads="1"/>
          </p:cNvSpPr>
          <p:nvPr/>
        </p:nvSpPr>
        <p:spPr bwMode="auto">
          <a:xfrm>
            <a:off x="5040662" y="2304310"/>
            <a:ext cx="54489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191820" y="2996952"/>
            <a:ext cx="4246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547664" y="4064235"/>
            <a:ext cx="4246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373240" y="4653136"/>
            <a:ext cx="4246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076392" y="5767814"/>
            <a:ext cx="424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15675" y="58270"/>
            <a:ext cx="197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585353"/>
      </p:ext>
    </p:extLst>
  </p:cSld>
  <p:clrMapOvr>
    <a:masterClrMapping/>
  </p:clrMapOvr>
  <p:transition spd="slow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67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7" grpId="0"/>
      <p:bldP spid="286737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066800" y="683934"/>
            <a:ext cx="27719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6/101 SGK: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23528" y="1124744"/>
            <a:ext cx="8610600" cy="4948847"/>
            <a:chOff x="323528" y="1266055"/>
            <a:chExt cx="8610600" cy="4948847"/>
          </a:xfrm>
        </p:grpSpPr>
        <p:sp>
          <p:nvSpPr>
            <p:cNvPr id="8" name="Rectangle 3"/>
            <p:cNvSpPr txBox="1">
              <a:spLocks noChangeArrowheads="1"/>
            </p:cNvSpPr>
            <p:nvPr/>
          </p:nvSpPr>
          <p:spPr>
            <a:xfrm>
              <a:off x="323528" y="1266055"/>
              <a:ext cx="8610600" cy="4948847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ủy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marL="742950" indent="-742950" algn="just">
                <a:buAutoNum type="alphaUcPeriod"/>
              </a:pP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KMn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K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n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+ Mn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+ 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42950" indent="-742950" algn="just">
                <a:buAutoNum type="alphaUcPeriod"/>
              </a:pP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+   C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CaC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42950" indent="-742950" algn="just">
                <a:buAutoNum type="alphaUcPeriod"/>
              </a:pP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HgO              2Hg +  O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        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		</a:t>
              </a:r>
            </a:p>
            <a:p>
              <a:pPr marL="742950" indent="-742950" algn="just">
                <a:buAutoNum type="alphaUcPeriod"/>
              </a:pP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uO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+  H</a:t>
              </a:r>
              <a:r>
                <a:rPr lang="en-US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362338" y="2346175"/>
              <a:ext cx="1895734" cy="2199679"/>
              <a:chOff x="2362338" y="2346175"/>
              <a:chExt cx="1895734" cy="2199679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3221598"/>
                  </p:ext>
                </p:extLst>
              </p:nvPr>
            </p:nvGraphicFramePr>
            <p:xfrm>
              <a:off x="2627784" y="2346175"/>
              <a:ext cx="914400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0" name="Equation" r:id="rId4" imgW="609336" imgH="304668" progId="Equation.DSMT4">
                      <p:embed/>
                    </p:oleObj>
                  </mc:Choice>
                  <mc:Fallback>
                    <p:oleObj name="Equation" r:id="rId4" imgW="609336" imgH="3046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784" y="2346175"/>
                            <a:ext cx="914400" cy="471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9836477"/>
                  </p:ext>
                </p:extLst>
              </p:nvPr>
            </p:nvGraphicFramePr>
            <p:xfrm>
              <a:off x="3419872" y="2994495"/>
              <a:ext cx="8382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1" name="Equation" r:id="rId6" imgW="558720" imgH="279360" progId="Equation.DSMT4">
                      <p:embed/>
                    </p:oleObj>
                  </mc:Choice>
                  <mc:Fallback>
                    <p:oleObj name="Equation" r:id="rId6" imgW="5587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872" y="2994495"/>
                            <a:ext cx="8382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3477455"/>
                  </p:ext>
                </p:extLst>
              </p:nvPr>
            </p:nvGraphicFramePr>
            <p:xfrm>
              <a:off x="2362338" y="3504734"/>
              <a:ext cx="914400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2" name="Equation" r:id="rId8" imgW="609336" imgH="304668" progId="Equation.DSMT4">
                      <p:embed/>
                    </p:oleObj>
                  </mc:Choice>
                  <mc:Fallback>
                    <p:oleObj name="Equation" r:id="rId8" imgW="609336" imgH="3046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338" y="3504734"/>
                            <a:ext cx="914400" cy="471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8053110"/>
                  </p:ext>
                </p:extLst>
              </p:nvPr>
            </p:nvGraphicFramePr>
            <p:xfrm>
              <a:off x="2627784" y="4074367"/>
              <a:ext cx="914400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3" name="Equation" r:id="rId9" imgW="609336" imgH="304668" progId="Equation.DSMT4">
                      <p:embed/>
                    </p:oleObj>
                  </mc:Choice>
                  <mc:Fallback>
                    <p:oleObj name="Equation" r:id="rId9" imgW="609336" imgH="30466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7784" y="4074367"/>
                            <a:ext cx="914400" cy="471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30599" y="4603225"/>
            <a:ext cx="3183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B</a:t>
            </a:r>
            <a:endParaRPr lang="en-US" sz="2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3847" y="4599110"/>
            <a:ext cx="5220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77" y="5229200"/>
            <a:ext cx="4057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A, C, D</a:t>
            </a:r>
            <a:endParaRPr lang="en-US" sz="2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5951" y="5229199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2"/>
          <p:cNvSpPr>
            <a:spLocks noChangeArrowheads="1" noChangeShapeType="1" noTextEdit="1"/>
          </p:cNvSpPr>
          <p:nvPr/>
        </p:nvSpPr>
        <p:spPr bwMode="auto">
          <a:xfrm>
            <a:off x="3203847" y="116632"/>
            <a:ext cx="2555257" cy="6560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8" descr="viet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7" y="667626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887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2" grpId="0"/>
      <p:bldP spid="16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3419872" y="116632"/>
            <a:ext cx="2304256" cy="936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51520" y="1052736"/>
            <a:ext cx="8568952" cy="417646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,32 gam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5471942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27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4348" y="980728"/>
            <a:ext cx="1857388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29:</a:t>
            </a:r>
            <a:endParaRPr lang="en-US" sz="4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4240" y="2156663"/>
            <a:ext cx="885828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LUYỆN TẬP 5</a:t>
            </a:r>
            <a:endParaRPr lang="en-US" sz="60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329484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1" name="Object 7"/>
          <p:cNvGraphicFramePr>
            <a:graphicFrameLocks noChangeAspect="1"/>
          </p:cNvGraphicFramePr>
          <p:nvPr/>
        </p:nvGraphicFramePr>
        <p:xfrm>
          <a:off x="7543800" y="4648200"/>
          <a:ext cx="16002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CS ChemDraw Drawing" r:id="rId3" imgW="609600" imgH="814339" progId="ChemDraw.Document.6.0">
                  <p:embed/>
                </p:oleObj>
              </mc:Choice>
              <mc:Fallback>
                <p:oleObj name="CS ChemDraw Drawing" r:id="rId3" imgW="609600" imgH="8143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48200"/>
                        <a:ext cx="16002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8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WordArt 2"/>
          <p:cNvSpPr>
            <a:spLocks noChangeArrowheads="1" noChangeShapeType="1" noTextEdit="1"/>
          </p:cNvSpPr>
          <p:nvPr/>
        </p:nvSpPr>
        <p:spPr bwMode="auto">
          <a:xfrm>
            <a:off x="2393504" y="735087"/>
            <a:ext cx="4248472" cy="9361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5400" b="1" kern="10" dirty="0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kern="10" dirty="0" err="1" smtClean="0"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5400" b="1" kern="10" dirty="0">
              <a:ln w="12700">
                <a:solidFill>
                  <a:srgbClr val="800080"/>
                </a:solidFill>
                <a:round/>
                <a:headEnd/>
                <a:tailEnd/>
              </a:ln>
              <a:solidFill>
                <a:srgbClr val="80008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 flipH="1">
            <a:off x="251520" y="2204864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BTV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, 8 – SGK/ tr.101</a:t>
            </a:r>
          </a:p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3899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7"/>
          <p:cNvSpPr txBox="1">
            <a:spLocks noChangeArrowheads="1"/>
          </p:cNvSpPr>
          <p:nvPr/>
        </p:nvSpPr>
        <p:spPr bwMode="auto">
          <a:xfrm>
            <a:off x="1295400" y="1219200"/>
            <a:ext cx="7086600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i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b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473396"/>
      </p:ext>
    </p:extLst>
  </p:cSld>
  <p:clrMapOvr>
    <a:masterClrMapping/>
  </p:clrMapOvr>
  <p:transition spd="med"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11560" y="1848112"/>
            <a:ext cx="784887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, II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0000FF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55776" y="926485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U  Ý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1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790" y="2422628"/>
            <a:ext cx="779010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602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66578" y="785785"/>
            <a:ext cx="39292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938511" cy="1448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44008" y="1429092"/>
            <a:ext cx="8032448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THH minh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94320" y="2086156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13686" y="2765284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 + 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→ </a:t>
            </a:r>
            <a:r>
              <a:rPr lang="en-US" sz="2800" dirty="0" smtClean="0">
                <a:latin typeface="Times New Roman"/>
                <a:cs typeface="Times New Roman"/>
              </a:rPr>
              <a:t>SO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 (</a:t>
            </a:r>
            <a:r>
              <a:rPr lang="en-US" sz="2800" dirty="0" err="1" smtClean="0">
                <a:latin typeface="Times New Roman"/>
                <a:cs typeface="Times New Roman"/>
              </a:rPr>
              <a:t>lưu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latin typeface="Times New Roman"/>
                <a:cs typeface="Times New Roman"/>
              </a:rPr>
              <a:t>huỳnh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latin typeface="Times New Roman"/>
                <a:cs typeface="Times New Roman"/>
              </a:rPr>
              <a:t>đioxi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133600" y="2645496"/>
            <a:ext cx="497083" cy="445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0" indent="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794320" y="3422348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066800" y="4107429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Fe +   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→  </a:t>
            </a:r>
            <a:r>
              <a:rPr lang="en-US" sz="2800" dirty="0" smtClean="0">
                <a:latin typeface="Times New Roman"/>
                <a:cs typeface="Times New Roman"/>
              </a:rPr>
              <a:t>Fe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4</a:t>
            </a:r>
            <a:r>
              <a:rPr lang="en-US" sz="2800" dirty="0" smtClean="0">
                <a:latin typeface="Times New Roman"/>
                <a:cs typeface="Times New Roman"/>
              </a:rPr>
              <a:t> (</a:t>
            </a:r>
            <a:r>
              <a:rPr lang="en-US" sz="2800" dirty="0" err="1" smtClean="0">
                <a:latin typeface="Times New Roman"/>
                <a:cs typeface="Times New Roman"/>
              </a:rPr>
              <a:t>oxit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latin typeface="Times New Roman"/>
                <a:cs typeface="Times New Roman"/>
              </a:rPr>
              <a:t>sắt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latin typeface="Times New Roman"/>
                <a:cs typeface="Times New Roman"/>
              </a:rPr>
              <a:t>từ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066800" y="4111969"/>
            <a:ext cx="389962" cy="4438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722884" y="3990609"/>
            <a:ext cx="497083" cy="445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0" indent="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804564" y="4555770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1938511" y="4107429"/>
            <a:ext cx="389962" cy="4438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072363" y="5212834"/>
            <a:ext cx="7746504" cy="657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  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→  CO</a:t>
            </a:r>
            <a:r>
              <a:rPr lang="en-US" sz="2800" baseline="-25000" dirty="0" smtClean="0">
                <a:latin typeface="Times New Roman"/>
                <a:cs typeface="Times New Roman"/>
              </a:rPr>
              <a:t>2 </a:t>
            </a:r>
            <a:r>
              <a:rPr lang="en-US" sz="2800" dirty="0" smtClean="0">
                <a:latin typeface="Times New Roman"/>
                <a:cs typeface="Times New Roman"/>
              </a:rPr>
              <a:t>+   H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 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2762142" y="5092908"/>
            <a:ext cx="497083" cy="445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0" indent="0"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4152294" y="5212834"/>
            <a:ext cx="389962" cy="4438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2051431" y="5212834"/>
            <a:ext cx="389962" cy="4438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0" indent="0" algn="just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395000" y="36063"/>
            <a:ext cx="46264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24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1665"/>
            <a:ext cx="685058" cy="595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49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5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5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8" grpId="0" build="p"/>
      <p:bldP spid="7" grpId="0" build="p"/>
      <p:bldP spid="11" grpId="0" build="p"/>
      <p:bldP spid="12" grpId="0" build="p"/>
      <p:bldP spid="13" grpId="0" build="p"/>
      <p:bldP spid="14" grpId="0" build="p"/>
      <p:bldP spid="15" grpId="0" build="p"/>
      <p:bldP spid="16" grpId="0" build="p"/>
      <p:bldP spid="17" grpId="0" build="p"/>
      <p:bldP spid="18" grpId="0" build="p"/>
      <p:bldP spid="19" grpId="0" build="p"/>
      <p:bldP spid="20" grpId="0" build="p"/>
      <p:bldP spid="21" grpId="0" build="p"/>
      <p:bldP spid="2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1445875"/>
            <a:ext cx="40430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FF0000"/>
                </a:solidFill>
                <a:latin typeface=".VnAristote" pitchFamily="34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39552" y="2276872"/>
            <a:ext cx="8136904" cy="25922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…….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………...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9912" y="2235215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ự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ô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5896" y="2730300"/>
            <a:ext cx="2434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85689" y="126385"/>
            <a:ext cx="46264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1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83" y="2200752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174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7"/>
            <a:ext cx="3456384" cy="335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773" y="-1"/>
            <a:ext cx="3155419" cy="3356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058" y="446"/>
            <a:ext cx="3192462" cy="3356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3017"/>
            <a:ext cx="3144773" cy="3287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1" y="3573017"/>
            <a:ext cx="3168352" cy="328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074" y="3573017"/>
            <a:ext cx="3192462" cy="328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00193" y="3750131"/>
            <a:ext cx="30963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3848" y="38610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gang 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ép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3903439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ửa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1640" y="2895327"/>
            <a:ext cx="684076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ặ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phi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…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63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73170" y="767253"/>
            <a:ext cx="39292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11560" y="1410071"/>
            <a:ext cx="8064896" cy="494884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.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….</a:t>
            </a:r>
            <a:b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……ở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: ………………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503568" y="1910885"/>
            <a:ext cx="732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endParaRPr lang="en-US" sz="2800" dirty="0">
              <a:solidFill>
                <a:srgbClr val="FF0000"/>
              </a:solidFill>
              <a:latin typeface=".VnAristote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236296" y="1924029"/>
            <a:ext cx="1350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800" dirty="0">
              <a:solidFill>
                <a:srgbClr val="FF0000"/>
              </a:solidFill>
              <a:latin typeface=".VnAristote" pitchFamily="34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133600" y="2426253"/>
            <a:ext cx="1531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endParaRPr lang="en-US" sz="2800" dirty="0">
              <a:solidFill>
                <a:srgbClr val="FF0000"/>
              </a:solidFill>
              <a:latin typeface=".VnAristote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395000" y="36063"/>
            <a:ext cx="46264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2378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475656" y="2980382"/>
            <a:ext cx="2480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MnO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KClO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aseline="-25000" dirty="0">
              <a:solidFill>
                <a:srgbClr val="FF0000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68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11" y="378377"/>
            <a:ext cx="8027937" cy="6020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74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1445875"/>
            <a:ext cx="40430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FF0000"/>
                </a:solidFill>
                <a:latin typeface=".VnAristote" pitchFamily="34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3316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1" y="5060775"/>
            <a:ext cx="194037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65488" y="2276872"/>
            <a:ext cx="8326991" cy="86409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……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….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62666" y="2274007"/>
            <a:ext cx="1599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2252780"/>
            <a:ext cx="8506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59687" y="2250875"/>
            <a:ext cx="16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65489" y="3025236"/>
            <a:ext cx="8180772" cy="122413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…………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……...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67744" y="3019171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33390" y="3013108"/>
            <a:ext cx="18135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05083" y="3457150"/>
            <a:ext cx="82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395000" y="187941"/>
            <a:ext cx="46264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9. LUYỆN TẬP 5</a:t>
            </a:r>
            <a:endParaRPr lang="en-US" sz="3600" b="1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16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3262"/>
            <a:ext cx="594724" cy="55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580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45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  <p:bldP spid="10" grpId="0"/>
      <p:bldP spid="9" grpId="0"/>
      <p:bldP spid="11" grpId="0" build="p"/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</TotalTime>
  <Words>1010</Words>
  <Application>Microsoft Office PowerPoint</Application>
  <PresentationFormat>On-screen Show (4:3)</PresentationFormat>
  <Paragraphs>184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KHANH HUNG</cp:lastModifiedBy>
  <cp:revision>80</cp:revision>
  <dcterms:created xsi:type="dcterms:W3CDTF">2018-11-29T08:14:09Z</dcterms:created>
  <dcterms:modified xsi:type="dcterms:W3CDTF">2020-04-04T03:19:32Z</dcterms:modified>
</cp:coreProperties>
</file>